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27E105B" w14:textId="7F0AAAC2" w:rsidR="00716323" w:rsidRPr="00716323" w:rsidRDefault="00716323" w:rsidP="00716323">
      <w:pPr>
        <w:shd w:val="clear" w:color="auto" w:fill="FFFFFF"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</w:pPr>
      <w:bookmarkStart w:id="0" w:name="2"/>
      <w:bookmarkStart w:id="1" w:name="_GoBack"/>
      <w:bookmarkEnd w:id="1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ÀI 7: MỘT SỐ TÍNH CHẤT CỦA ĐẤT TRỒNG</w:t>
      </w:r>
    </w:p>
    <w:p w14:paraId="69C72F14" w14:textId="65DB8B5B" w:rsidR="00716323" w:rsidRPr="00716323" w:rsidRDefault="00716323" w:rsidP="00716323">
      <w:pPr>
        <w:shd w:val="clear" w:color="auto" w:fill="FFFFFF"/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I - KEO ĐẤT VÀ KHẢ NĂNG HẤP THỤ CỦA ĐẤT</w:t>
      </w:r>
      <w:bookmarkEnd w:id="0"/>
    </w:p>
    <w:p w14:paraId="1965FC4B" w14:textId="77777777" w:rsidR="00716323" w:rsidRPr="00716323" w:rsidRDefault="00716323" w:rsidP="0071632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1.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Keo</w:t>
      </w:r>
      <w:proofErr w:type="spellEnd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đất</w:t>
      </w:r>
      <w:proofErr w:type="spellEnd"/>
    </w:p>
    <w:p w14:paraId="788C7D8B" w14:textId="77777777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.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há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iệm</w:t>
      </w:r>
      <w:proofErr w:type="spellEnd"/>
    </w:p>
    <w:p w14:paraId="40B93575" w14:textId="77777777" w:rsidR="00716323" w:rsidRPr="00716323" w:rsidRDefault="00716323" w:rsidP="0071632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eo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ấ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ữ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ân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ử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ích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ước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hoả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ướ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  <w:bdr w:val="none" w:sz="0" w:space="0" w:color="auto" w:frame="1"/>
        </w:rPr>
        <w:t>1μm1μm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hô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oà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tan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ước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à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ở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ạ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á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uyền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ù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1C449C01" w14:textId="77777777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b.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ấu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ạo</w:t>
      </w:r>
      <w:proofErr w:type="spellEnd"/>
    </w:p>
    <w:p w14:paraId="01727874" w14:textId="591C155A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09C51BC6" wp14:editId="79234507">
            <wp:extent cx="5731510" cy="2424430"/>
            <wp:effectExtent l="0" t="0" r="2540" b="0"/>
            <wp:docPr id="1" name="Picture 1" descr="Lý thuyết Công nghệ 10: Bài 7. Một số tính chất của đất trồng - Toploigia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ý thuyết Công nghệ 10: Bài 7. Một số tính chất của đất trồng - Toploigiai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424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8630A5" w14:textId="77777777" w:rsidR="00716323" w:rsidRPr="006C7102" w:rsidRDefault="00716323" w:rsidP="006C7102">
      <w:pPr>
        <w:pStyle w:val="ListParagraph"/>
        <w:numPr>
          <w:ilvl w:val="0"/>
          <w:numId w:val="1"/>
        </w:numPr>
        <w:shd w:val="clear" w:color="auto" w:fill="FFFFFF"/>
        <w:spacing w:after="240" w:line="240" w:lineRule="auto"/>
        <w:ind w:left="45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ân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 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ằm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ùng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eo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ất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ồm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ác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ất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arafin</w:t>
      </w:r>
      <w:proofErr w:type="spellEnd"/>
    </w:p>
    <w:p w14:paraId="1204F835" w14:textId="77777777" w:rsidR="00716323" w:rsidRPr="006C7102" w:rsidRDefault="00716323" w:rsidP="006C7102">
      <w:pPr>
        <w:pStyle w:val="ListParagraph"/>
        <w:numPr>
          <w:ilvl w:val="0"/>
          <w:numId w:val="1"/>
        </w:numPr>
        <w:shd w:val="clear" w:color="auto" w:fill="FFFFFF"/>
        <w:spacing w:after="240" w:line="240" w:lineRule="auto"/>
        <w:ind w:left="45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ớp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ion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quyết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ịnh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iện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 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quyết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ịnh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iện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ích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eo</w:t>
      </w:r>
      <w:proofErr w:type="spellEnd"/>
    </w:p>
    <w:p w14:paraId="63B2C54F" w14:textId="77777777" w:rsidR="00716323" w:rsidRPr="006C7102" w:rsidRDefault="00716323" w:rsidP="006C7102">
      <w:pPr>
        <w:pStyle w:val="ListParagraph"/>
        <w:numPr>
          <w:ilvl w:val="0"/>
          <w:numId w:val="1"/>
        </w:numPr>
        <w:shd w:val="clear" w:color="auto" w:fill="FFFFFF"/>
        <w:spacing w:after="240" w:line="240" w:lineRule="auto"/>
        <w:ind w:left="45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ớp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ion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ất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ng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 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ang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iện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áo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ấu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ới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ớp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ion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quyết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ịnh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iện</w:t>
      </w:r>
      <w:proofErr w:type="spellEnd"/>
    </w:p>
    <w:p w14:paraId="5C4844CC" w14:textId="77777777" w:rsidR="00716323" w:rsidRPr="006C7102" w:rsidRDefault="00716323" w:rsidP="006C7102">
      <w:pPr>
        <w:pStyle w:val="ListParagraph"/>
        <w:numPr>
          <w:ilvl w:val="0"/>
          <w:numId w:val="1"/>
        </w:numPr>
        <w:shd w:val="clear" w:color="auto" w:fill="FFFFFF"/>
        <w:spacing w:after="240" w:line="240" w:lineRule="auto"/>
        <w:ind w:left="45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ớp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ion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huếch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án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 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ang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iện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ái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ấu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ới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ớp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ion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quyết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ịnh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iện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ao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ổi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ion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ới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unq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ịch</w:t>
      </w:r>
      <w:proofErr w:type="spellEnd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6C7102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ất</w:t>
      </w:r>
      <w:proofErr w:type="spellEnd"/>
    </w:p>
    <w:p w14:paraId="5B842737" w14:textId="32FBD59E" w:rsidR="00716323" w:rsidRPr="00716323" w:rsidRDefault="00716323" w:rsidP="0071632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2.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Khả</w:t>
      </w:r>
      <w:proofErr w:type="spellEnd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năng</w:t>
      </w:r>
      <w:proofErr w:type="spellEnd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hấp</w:t>
      </w:r>
      <w:proofErr w:type="spellEnd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="00635F7A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p</w:t>
      </w:r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hụ</w:t>
      </w:r>
      <w:proofErr w:type="spellEnd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của</w:t>
      </w:r>
      <w:proofErr w:type="spellEnd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đất</w:t>
      </w:r>
      <w:proofErr w:type="spellEnd"/>
    </w:p>
    <w:p w14:paraId="1A232910" w14:textId="1C4F9C6D" w:rsidR="00716323" w:rsidRPr="00716323" w:rsidRDefault="00716323" w:rsidP="00D41595">
      <w:pPr>
        <w:shd w:val="clear" w:color="auto" w:fill="FFFFFF"/>
        <w:spacing w:after="24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hả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ă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ấ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ữ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ạ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ác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ấ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inh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ưỡ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ác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ần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ử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ỏ</w:t>
      </w:r>
      <w:proofErr w:type="spellEnd"/>
      <w:r w:rsidR="0074020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(</w:t>
      </w:r>
      <w:proofErr w:type="spellStart"/>
      <w:r w:rsidR="0074020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ạt</w:t>
      </w:r>
      <w:proofErr w:type="spellEnd"/>
      <w:r w:rsidR="0074020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4020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imon</w:t>
      </w:r>
      <w:proofErr w:type="spellEnd"/>
      <w:r w:rsidR="0074020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="0074020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ạt</w:t>
      </w:r>
      <w:proofErr w:type="spellEnd"/>
      <w:r w:rsidR="0074020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4020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ét</w:t>
      </w:r>
      <w:proofErr w:type="spellEnd"/>
      <w:proofErr w:type="gramStart"/>
      <w:r w:rsidR="0074020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…</w:t>
      </w:r>
      <w:proofErr w:type="gramEnd"/>
      <w:r w:rsidR="0074020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;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ạn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ế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ự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rử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ô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ú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ướ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ác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ước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ư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ước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ướ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51EB172A" w14:textId="77777777" w:rsidR="00716323" w:rsidRPr="00716323" w:rsidRDefault="00716323" w:rsidP="00716323">
      <w:pPr>
        <w:shd w:val="clear" w:color="auto" w:fill="FFFFFF"/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</w:pPr>
      <w:bookmarkStart w:id="2" w:name="3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II - PHẢN ỨNG CỦA DUNG DỊCH ĐẤT</w:t>
      </w:r>
      <w:bookmarkEnd w:id="2"/>
    </w:p>
    <w:p w14:paraId="42E4839E" w14:textId="77777777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ỉ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u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iềm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oặc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u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ấ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</w:p>
    <w:p w14:paraId="539A2AAD" w14:textId="76397973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[H</w:t>
      </w:r>
      <w:r w:rsidR="00E86FE4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+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] &gt; [OH</w:t>
      </w:r>
      <w:r w:rsidR="00E86FE4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-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]: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ản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ứ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ua</w:t>
      </w:r>
      <w:proofErr w:type="spellEnd"/>
    </w:p>
    <w:p w14:paraId="5C64065D" w14:textId="2E81E489" w:rsidR="00716323" w:rsidRPr="00716323" w:rsidRDefault="00E86FE4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[H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+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] &gt; [OH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-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]:</w:t>
      </w:r>
      <w:r w:rsidR="003C31F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16323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ản</w:t>
      </w:r>
      <w:proofErr w:type="spellEnd"/>
      <w:r w:rsidR="00716323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16323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ứng</w:t>
      </w:r>
      <w:proofErr w:type="spellEnd"/>
      <w:r w:rsidR="00716323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16323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ung</w:t>
      </w:r>
      <w:proofErr w:type="spellEnd"/>
      <w:r w:rsidR="00716323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16323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</w:p>
    <w:p w14:paraId="0454FD9F" w14:textId="48292E7D" w:rsidR="00716323" w:rsidRPr="00716323" w:rsidRDefault="00E86FE4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[H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+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] &gt; [OH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-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]:</w:t>
      </w:r>
      <w:r w:rsidR="003C31F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16323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ản</w:t>
      </w:r>
      <w:proofErr w:type="spellEnd"/>
      <w:r w:rsidR="00716323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16323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ứng</w:t>
      </w:r>
      <w:proofErr w:type="spellEnd"/>
      <w:r w:rsidR="00716323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716323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iềm</w:t>
      </w:r>
      <w:proofErr w:type="spellEnd"/>
    </w:p>
    <w:p w14:paraId="4B927C73" w14:textId="77777777" w:rsidR="00716323" w:rsidRPr="00716323" w:rsidRDefault="00716323" w:rsidP="0071632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1.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Phản</w:t>
      </w:r>
      <w:proofErr w:type="spellEnd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ứng</w:t>
      </w:r>
      <w:proofErr w:type="spellEnd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chua</w:t>
      </w:r>
      <w:proofErr w:type="spellEnd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của</w:t>
      </w:r>
      <w:proofErr w:type="spellEnd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đất</w:t>
      </w:r>
      <w:proofErr w:type="spellEnd"/>
    </w:p>
    <w:p w14:paraId="4DBD30C0" w14:textId="22C05A8E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ăn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ứ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o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ạ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á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H</w:t>
      </w:r>
      <w:r w:rsidR="001E4A60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+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Al3</w:t>
      </w:r>
      <w:r w:rsidR="001E4A60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+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ấ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2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oạ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u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</w:p>
    <w:p w14:paraId="6E0421F2" w14:textId="77777777" w:rsidR="00716323" w:rsidRPr="00716323" w:rsidRDefault="00716323" w:rsidP="0071632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.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u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oạ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</w:p>
    <w:p w14:paraId="2F9725D8" w14:textId="0F4F1355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u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do </w:t>
      </w:r>
      <w:r w:rsidR="001E4A60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</w:t>
      </w:r>
      <w:r w:rsidR="001E4A60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+</w:t>
      </w:r>
      <w:r w:rsidR="001E4A60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dung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ịch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ấ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ây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ên</w:t>
      </w:r>
      <w:proofErr w:type="spellEnd"/>
    </w:p>
    <w:p w14:paraId="54939CB8" w14:textId="5490A4C1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lastRenderedPageBreak/>
        <w:t>Được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ị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ằ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pH</w:t>
      </w:r>
      <w:r w:rsidR="0076051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H</w:t>
      </w:r>
      <w:r w:rsidR="00760518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="0076051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O</w:t>
      </w:r>
      <w:r w:rsidR="00EA1A44" w:rsidRPr="00EA1A44">
        <w:rPr>
          <w:rFonts w:ascii="Times New Roman" w:eastAsia="Times New Roman" w:hAnsi="Times New Roman" w:cs="Times New Roman"/>
          <w:color w:val="000000" w:themeColor="text1"/>
          <w:position w:val="-12"/>
          <w:sz w:val="26"/>
          <w:szCs w:val="26"/>
        </w:rPr>
        <w:object w:dxaOrig="139" w:dyaOrig="360" w14:anchorId="2D94B0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9pt;height:17.6pt" o:ole="">
            <v:imagedata r:id="rId7" o:title=""/>
          </v:shape>
          <o:OLEObject Type="Embed" ProgID="Equation.DSMT4" ShapeID="_x0000_i1025" DrawAspect="Content" ObjectID="_1696268231" r:id="rId8"/>
        </w:object>
      </w:r>
    </w:p>
    <w:p w14:paraId="3DF02319" w14:textId="77777777" w:rsidR="00716323" w:rsidRPr="00716323" w:rsidRDefault="00716323" w:rsidP="0071632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b.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u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iềm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àng</w:t>
      </w:r>
      <w:proofErr w:type="spellEnd"/>
    </w:p>
    <w:p w14:paraId="407F5145" w14:textId="0027AF40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u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do </w:t>
      </w:r>
      <w:r w:rsidR="00EA1A44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</w:t>
      </w:r>
      <w:r w:rsidR="00EA1A44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+</w:t>
      </w:r>
      <w:r w:rsidR="00EA1A44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</w:t>
      </w:r>
      <w:proofErr w:type="spellStart"/>
      <w:r w:rsidR="00EA1A44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="00EA1A44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Al3</w:t>
      </w:r>
      <w:r w:rsidR="00EA1A44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+</w:t>
      </w:r>
      <w:r w:rsidR="00EA1A44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ên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ề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ặ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eo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ấ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ây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ên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6F5DA013" w14:textId="77777777" w:rsidR="00716323" w:rsidRPr="00716323" w:rsidRDefault="00716323" w:rsidP="0071632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2.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Phản</w:t>
      </w:r>
      <w:proofErr w:type="spellEnd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ứng</w:t>
      </w:r>
      <w:proofErr w:type="spellEnd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kiềm</w:t>
      </w:r>
      <w:proofErr w:type="spellEnd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của</w:t>
      </w:r>
      <w:proofErr w:type="spellEnd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đất</w:t>
      </w:r>
      <w:proofErr w:type="spellEnd"/>
    </w:p>
    <w:p w14:paraId="75D2FB33" w14:textId="04B697FE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Do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ấ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ứ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uối</w:t>
      </w:r>
      <w:proofErr w:type="spellEnd"/>
      <w:r w:rsidR="00EA67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Na</w:t>
      </w:r>
      <w:r w:rsidR="00EA6701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="00EA670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O</w:t>
      </w:r>
      <w:r w:rsidR="00EA6701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3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aCO</w:t>
      </w:r>
      <w:r w:rsidR="00EA6701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3</w:t>
      </w:r>
      <w:proofErr w:type="gram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,...</w:t>
      </w:r>
      <w:proofErr w:type="gram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ủy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ân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ạo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ành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aOH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(OH)</w:t>
      </w:r>
      <w:r w:rsidR="00E854F9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m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o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ấ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ó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iềm</w:t>
      </w:r>
      <w:proofErr w:type="spellEnd"/>
    </w:p>
    <w:p w14:paraId="39FBCEEF" w14:textId="77777777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Ý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ghĩ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 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ự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o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ản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ứ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ấ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gườ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ta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ồ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ây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ón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ân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ô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ể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ả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ạo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ì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iêu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ất</w:t>
      </w:r>
      <w:proofErr w:type="spellEnd"/>
    </w:p>
    <w:p w14:paraId="55CC4091" w14:textId="1BD70111" w:rsidR="00716323" w:rsidRPr="00716323" w:rsidRDefault="00716323" w:rsidP="00AC314E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</w:pP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THH: Na</w:t>
      </w:r>
      <w:r w:rsidR="00EE31FD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O</w:t>
      </w:r>
      <w:r w:rsidR="00EE31FD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3</w:t>
      </w:r>
      <w:proofErr w:type="gram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 +</w:t>
      </w:r>
      <w:proofErr w:type="gram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2H</w:t>
      </w:r>
      <w:r w:rsidR="00EE31FD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O ---&gt; 2NaOH +</w:t>
      </w:r>
      <w:r w:rsidR="00EE31FD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</w:t>
      </w:r>
      <w:r w:rsidR="00EE31FD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O + CO</w:t>
      </w:r>
      <w:r w:rsidR="00EE31FD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</w:p>
    <w:p w14:paraId="17D5D32B" w14:textId="77777777" w:rsidR="00716323" w:rsidRPr="00716323" w:rsidRDefault="00716323" w:rsidP="00716323">
      <w:pPr>
        <w:shd w:val="clear" w:color="auto" w:fill="FFFFFF"/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</w:pPr>
      <w:bookmarkStart w:id="3" w:name="4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III - ĐỘ PHÌ NHIÊU CỦA ĐẤT</w:t>
      </w:r>
      <w:bookmarkEnd w:id="3"/>
    </w:p>
    <w:p w14:paraId="0112DFF5" w14:textId="77777777" w:rsidR="00716323" w:rsidRPr="00716323" w:rsidRDefault="00716323" w:rsidP="0071632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1.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Khái</w:t>
      </w:r>
      <w:proofErr w:type="spellEnd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niệm</w:t>
      </w:r>
      <w:proofErr w:type="spellEnd"/>
    </w:p>
    <w:p w14:paraId="4C266A7B" w14:textId="77777777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hả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ă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ấ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u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ấp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ồ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ờ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hô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gừ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ước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ấ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inh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ưỡ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hô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ứ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ấ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c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ạ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ảm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ảo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o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ây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ạ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ă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uấ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ao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78CFDE87" w14:textId="3C984BB3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ác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yếu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ố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quyế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ịnh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ịnh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ì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iêu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ấ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  <w:r w:rsidR="006F4DE1" w:rsidRPr="006F4DE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F4DE1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ước</w:t>
      </w:r>
      <w:proofErr w:type="spellEnd"/>
      <w:r w:rsidR="006F4DE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="006F4DE1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a</w:t>
      </w:r>
      <w:r w:rsidR="006F4DE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</w:t>
      </w:r>
      <w:r w:rsidR="006F4DE1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xi</w:t>
      </w:r>
      <w:proofErr w:type="spellEnd"/>
      <w:r w:rsidR="006F4DE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="006F4DE1"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ân</w:t>
      </w:r>
      <w:proofErr w:type="spellEnd"/>
    </w:p>
    <w:p w14:paraId="3F1DF26C" w14:textId="77777777" w:rsidR="00716323" w:rsidRPr="00716323" w:rsidRDefault="00716323" w:rsidP="0071632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2.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Phân</w:t>
      </w:r>
      <w:proofErr w:type="spellEnd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loại</w:t>
      </w:r>
      <w:proofErr w:type="spellEnd"/>
    </w:p>
    <w:p w14:paraId="7D4CC3FE" w14:textId="77777777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.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ì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iêu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ự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iên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:</w:t>
      </w:r>
    </w:p>
    <w:p w14:paraId="0507DC64" w14:textId="77777777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ì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iêu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ình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ành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ướ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ảm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ực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ậ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ự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iên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hô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ự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ác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on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gườ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199E9836" w14:textId="77777777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b.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ì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iêu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ân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ạo</w:t>
      </w:r>
      <w:proofErr w:type="spellEnd"/>
    </w:p>
    <w:p w14:paraId="744205B6" w14:textId="77777777" w:rsidR="00716323" w:rsidRPr="00716323" w:rsidRDefault="00716323" w:rsidP="00716323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ì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iêu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ình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ành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oạ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ng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ản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xuất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on </w:t>
      </w:r>
      <w:proofErr w:type="spellStart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gười</w:t>
      </w:r>
      <w:proofErr w:type="spellEnd"/>
      <w:r w:rsidRPr="007163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166EA333" w14:textId="77777777" w:rsidR="0030602B" w:rsidRPr="00716323" w:rsidRDefault="0030602B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30602B" w:rsidRPr="00716323" w:rsidSect="002B0F9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09C2F3B"/>
    <w:multiLevelType w:val="hybridMultilevel"/>
    <w:tmpl w:val="3AECCB2A"/>
    <w:lvl w:ilvl="0" w:tplc="55EEFC0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62ED"/>
    <w:rsid w:val="000A7F36"/>
    <w:rsid w:val="00112C40"/>
    <w:rsid w:val="001E4A60"/>
    <w:rsid w:val="002B0F97"/>
    <w:rsid w:val="0030602B"/>
    <w:rsid w:val="003C31FB"/>
    <w:rsid w:val="004A3772"/>
    <w:rsid w:val="00635F7A"/>
    <w:rsid w:val="006724F5"/>
    <w:rsid w:val="006C7102"/>
    <w:rsid w:val="006F4DE1"/>
    <w:rsid w:val="00716323"/>
    <w:rsid w:val="00740203"/>
    <w:rsid w:val="00760518"/>
    <w:rsid w:val="00764D66"/>
    <w:rsid w:val="007762ED"/>
    <w:rsid w:val="0079028E"/>
    <w:rsid w:val="007D6853"/>
    <w:rsid w:val="00A174ED"/>
    <w:rsid w:val="00AC314E"/>
    <w:rsid w:val="00D41595"/>
    <w:rsid w:val="00E35A27"/>
    <w:rsid w:val="00E47C4B"/>
    <w:rsid w:val="00E854F9"/>
    <w:rsid w:val="00E86FE4"/>
    <w:rsid w:val="00EA1A44"/>
    <w:rsid w:val="00EA6701"/>
    <w:rsid w:val="00EE31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A85B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71632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716323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71632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716323"/>
    <w:rPr>
      <w:b/>
      <w:bCs/>
    </w:rPr>
  </w:style>
  <w:style w:type="character" w:customStyle="1" w:styleId="mn">
    <w:name w:val="mn"/>
    <w:basedOn w:val="DefaultParagraphFont"/>
    <w:rsid w:val="00716323"/>
  </w:style>
  <w:style w:type="character" w:customStyle="1" w:styleId="mi">
    <w:name w:val="mi"/>
    <w:basedOn w:val="DefaultParagraphFont"/>
    <w:rsid w:val="00716323"/>
  </w:style>
  <w:style w:type="character" w:customStyle="1" w:styleId="mjxassistivemathml">
    <w:name w:val="mjx_assistive_mathml"/>
    <w:basedOn w:val="DefaultParagraphFont"/>
    <w:rsid w:val="00716323"/>
  </w:style>
  <w:style w:type="paragraph" w:styleId="ListParagraph">
    <w:name w:val="List Paragraph"/>
    <w:basedOn w:val="Normal"/>
    <w:uiPriority w:val="34"/>
    <w:qFormat/>
    <w:rsid w:val="006C71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47C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7C4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71632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716323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71632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716323"/>
    <w:rPr>
      <w:b/>
      <w:bCs/>
    </w:rPr>
  </w:style>
  <w:style w:type="character" w:customStyle="1" w:styleId="mn">
    <w:name w:val="mn"/>
    <w:basedOn w:val="DefaultParagraphFont"/>
    <w:rsid w:val="00716323"/>
  </w:style>
  <w:style w:type="character" w:customStyle="1" w:styleId="mi">
    <w:name w:val="mi"/>
    <w:basedOn w:val="DefaultParagraphFont"/>
    <w:rsid w:val="00716323"/>
  </w:style>
  <w:style w:type="character" w:customStyle="1" w:styleId="mjxassistivemathml">
    <w:name w:val="mjx_assistive_mathml"/>
    <w:basedOn w:val="DefaultParagraphFont"/>
    <w:rsid w:val="00716323"/>
  </w:style>
  <w:style w:type="paragraph" w:styleId="ListParagraph">
    <w:name w:val="List Paragraph"/>
    <w:basedOn w:val="Normal"/>
    <w:uiPriority w:val="34"/>
    <w:qFormat/>
    <w:rsid w:val="006C71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47C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7C4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0396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8</Words>
  <Characters>159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ong Phuong</dc:creator>
  <cp:lastModifiedBy>ADMIN</cp:lastModifiedBy>
  <cp:revision>2</cp:revision>
  <dcterms:created xsi:type="dcterms:W3CDTF">2021-10-20T13:51:00Z</dcterms:created>
  <dcterms:modified xsi:type="dcterms:W3CDTF">2021-10-20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